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8" r:id="rId10"/>
    <p:sldId id="279" r:id="rId11"/>
    <p:sldId id="264" r:id="rId12"/>
    <p:sldId id="265" r:id="rId13"/>
    <p:sldId id="266" r:id="rId14"/>
    <p:sldId id="267" r:id="rId15"/>
    <p:sldId id="268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</p:sldIdLst>
  <p:sldSz cx="12192000" cy="6858000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4E5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 autoAdjust="0"/>
    <p:restoredTop sz="94709" autoAdjust="0"/>
  </p:normalViewPr>
  <p:slideViewPr>
    <p:cSldViewPr>
      <p:cViewPr varScale="1">
        <p:scale>
          <a:sx n="84" d="100"/>
          <a:sy n="84" d="100"/>
        </p:scale>
        <p:origin x="786" y="8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4.wmf"/><Relationship Id="rId7" Type="http://schemas.openxmlformats.org/officeDocument/2006/relationships/image" Target="../media/image67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3.wmf"/><Relationship Id="rId9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18" Type="http://schemas.openxmlformats.org/officeDocument/2006/relationships/image" Target="../media/image10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17" Type="http://schemas.openxmlformats.org/officeDocument/2006/relationships/image" Target="../media/image101.wmf"/><Relationship Id="rId2" Type="http://schemas.openxmlformats.org/officeDocument/2006/relationships/image" Target="../media/image86.wmf"/><Relationship Id="rId16" Type="http://schemas.openxmlformats.org/officeDocument/2006/relationships/image" Target="../media/image100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5" Type="http://schemas.openxmlformats.org/officeDocument/2006/relationships/image" Target="../media/image99.wmf"/><Relationship Id="rId10" Type="http://schemas.openxmlformats.org/officeDocument/2006/relationships/image" Target="../media/image94.wmf"/><Relationship Id="rId19" Type="http://schemas.openxmlformats.org/officeDocument/2006/relationships/image" Target="../media/image103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AE9CCE-CA44-46D3-840C-78761A44B60A}" type="datetimeFigureOut">
              <a:rPr lang="es-ES" smtClean="0"/>
              <a:pPr/>
              <a:t>29/11/2024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86EA44-4EBB-46CB-B250-56A9DE5D5369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www.videosdematematicas.com/" TargetMode="Externa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www.videosdematematicas.com/" TargetMode="Externa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5" name="4 Rectángulo redondeado"/>
          <p:cNvSpPr/>
          <p:nvPr/>
        </p:nvSpPr>
        <p:spPr>
          <a:xfrm>
            <a:off x="86785" y="69851"/>
            <a:ext cx="12018433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5 Rectángulo"/>
          <p:cNvSpPr/>
          <p:nvPr/>
        </p:nvSpPr>
        <p:spPr>
          <a:xfrm>
            <a:off x="84667" y="1449389"/>
            <a:ext cx="12026900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6 Rectángulo"/>
          <p:cNvSpPr/>
          <p:nvPr/>
        </p:nvSpPr>
        <p:spPr>
          <a:xfrm>
            <a:off x="84667" y="1397000"/>
            <a:ext cx="12026900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9 Rectángulo"/>
          <p:cNvSpPr/>
          <p:nvPr/>
        </p:nvSpPr>
        <p:spPr>
          <a:xfrm>
            <a:off x="84667" y="2976564"/>
            <a:ext cx="12026900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727200" y="3200400"/>
            <a:ext cx="85344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s-ES"/>
              <a:t>Haga clic para modificar el estilo de subtítulo del patrón</a:t>
            </a:r>
            <a:endParaRPr lang="en-US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609600" y="1505931"/>
            <a:ext cx="109728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11" name="27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617381-17B6-4772-8E92-226D54291906}" type="datetimeFigureOut">
              <a:rPr lang="es-ES"/>
              <a:pPr>
                <a:defRPr/>
              </a:pPr>
              <a:t>29/11/2024</a:t>
            </a:fld>
            <a:endParaRPr lang="es-ES"/>
          </a:p>
        </p:txBody>
      </p:sp>
      <p:sp>
        <p:nvSpPr>
          <p:cNvPr id="12" name="16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3" name="2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D938A25-177D-4B83-95E5-E5CAA8BF5C8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E61411-0C55-454F-BCC9-305D3623687F}" type="datetimeFigureOut">
              <a:rPr lang="es-ES"/>
              <a:pPr>
                <a:defRPr/>
              </a:pPr>
              <a:t>29/11/2024</a:t>
            </a:fld>
            <a:endParaRPr lang="es-ES"/>
          </a:p>
        </p:txBody>
      </p:sp>
      <p:sp>
        <p:nvSpPr>
          <p:cNvPr id="5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165B8C-0371-49E6-9D0F-C74A88166E0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8839200" y="274642"/>
            <a:ext cx="268224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219200" y="274641"/>
            <a:ext cx="74168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976346-CBD5-4222-AE2E-15F229D338D6}" type="datetimeFigureOut">
              <a:rPr lang="es-ES"/>
              <a:pPr>
                <a:defRPr/>
              </a:pPr>
              <a:t>29/11/2024</a:t>
            </a:fld>
            <a:endParaRPr lang="es-ES"/>
          </a:p>
        </p:txBody>
      </p:sp>
      <p:sp>
        <p:nvSpPr>
          <p:cNvPr id="5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25AD41-2662-470F-9990-3872A273D3F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10363200" cy="45720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EBBDE6-A51D-4ECF-8489-41CECB791F1E}" type="datetimeFigureOut">
              <a:rPr lang="es-ES"/>
              <a:pPr>
                <a:defRPr/>
              </a:pPr>
              <a:t>29/11/2024</a:t>
            </a:fld>
            <a:endParaRPr lang="es-ES"/>
          </a:p>
        </p:txBody>
      </p:sp>
      <p:sp>
        <p:nvSpPr>
          <p:cNvPr id="5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dirty="0"/>
          </a:p>
        </p:txBody>
      </p:sp>
      <p:sp>
        <p:nvSpPr>
          <p:cNvPr id="6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A12175-F603-4C38-9319-F8C6E50BDA5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  <p:pic>
        <p:nvPicPr>
          <p:cNvPr id="9" name="Picture 4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 r="4408"/>
          <a:stretch>
            <a:fillRect/>
          </a:stretch>
        </p:blipFill>
        <p:spPr bwMode="auto">
          <a:xfrm>
            <a:off x="6191251" y="6286500"/>
            <a:ext cx="59055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ncabezado de sec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3 Rectángulo"/>
          <p:cNvSpPr/>
          <p:nvPr/>
        </p:nvSpPr>
        <p:spPr>
          <a:xfrm flipV="1">
            <a:off x="93134" y="1352551"/>
            <a:ext cx="12018433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4 Rectángulo"/>
          <p:cNvSpPr/>
          <p:nvPr/>
        </p:nvSpPr>
        <p:spPr>
          <a:xfrm>
            <a:off x="93134" y="1317625"/>
            <a:ext cx="12018433" cy="46038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5 Rectángulo"/>
          <p:cNvSpPr/>
          <p:nvPr/>
        </p:nvSpPr>
        <p:spPr>
          <a:xfrm>
            <a:off x="91018" y="1444625"/>
            <a:ext cx="12020549" cy="46038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7" name="Picture 4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 r="4408"/>
          <a:stretch>
            <a:fillRect/>
          </a:stretch>
        </p:blipFill>
        <p:spPr bwMode="auto">
          <a:xfrm>
            <a:off x="6191251" y="6286500"/>
            <a:ext cx="59055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63084" y="142853"/>
            <a:ext cx="10363200" cy="1147761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s-ES" dirty="0"/>
              <a:t>Haga clic para modificar el estilo de título del patrón</a:t>
            </a:r>
            <a:endParaRPr lang="en-US" dirty="0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1219200" y="1737320"/>
            <a:ext cx="10363200" cy="45720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4998720" cy="45720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6578600" y="1447800"/>
            <a:ext cx="4998720" cy="45720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5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7E5B00-F62A-4D34-903D-AB2AED0711C6}" type="datetimeFigureOut">
              <a:rPr lang="es-ES"/>
              <a:pPr>
                <a:defRPr/>
              </a:pPr>
              <a:t>29/11/2024</a:t>
            </a:fld>
            <a:endParaRPr lang="es-ES"/>
          </a:p>
        </p:txBody>
      </p:sp>
      <p:sp>
        <p:nvSpPr>
          <p:cNvPr id="6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0CB0CD-CF23-4CEB-896A-7A3FA9DFE49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219200" y="273050"/>
            <a:ext cx="103632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2192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66040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11" name="10 Marcador de contenido"/>
          <p:cNvSpPr>
            <a:spLocks noGrp="1"/>
          </p:cNvSpPr>
          <p:nvPr>
            <p:ph sz="half" idx="2"/>
          </p:nvPr>
        </p:nvSpPr>
        <p:spPr>
          <a:xfrm>
            <a:off x="1219200" y="2247900"/>
            <a:ext cx="4978400" cy="38862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half" idx="4"/>
          </p:nvPr>
        </p:nvSpPr>
        <p:spPr>
          <a:xfrm>
            <a:off x="6604000" y="2247900"/>
            <a:ext cx="4978400" cy="38862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7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635B27-D39C-4646-9FF4-356CD2EBDB2D}" type="datetimeFigureOut">
              <a:rPr lang="es-ES"/>
              <a:pPr>
                <a:defRPr/>
              </a:pPr>
              <a:t>29/11/2024</a:t>
            </a:fld>
            <a:endParaRPr lang="es-ES"/>
          </a:p>
        </p:txBody>
      </p:sp>
      <p:sp>
        <p:nvSpPr>
          <p:cNvPr id="8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B993FA-63D9-4C30-BA3C-BD5310DD4ED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32B6AF-8E9C-4723-B638-2C4BD0847EF3}" type="datetimeFigureOut">
              <a:rPr lang="es-ES"/>
              <a:pPr>
                <a:defRPr/>
              </a:pPr>
              <a:t>29/11/2024</a:t>
            </a:fld>
            <a:endParaRPr lang="es-ES"/>
          </a:p>
        </p:txBody>
      </p:sp>
      <p:sp>
        <p:nvSpPr>
          <p:cNvPr id="4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2CC55-3CFF-48B3-9B48-F58C8737AAF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BA64F0-1DAD-4334-B849-61DD6CA9ADEB}" type="datetimeFigureOut">
              <a:rPr lang="es-ES"/>
              <a:pPr>
                <a:defRPr/>
              </a:pPr>
              <a:t>29/11/2024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1A4878-541E-4772-B114-34AA922B613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Rectángulo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6" name="5 Rectángulo redondeado"/>
          <p:cNvSpPr/>
          <p:nvPr/>
        </p:nvSpPr>
        <p:spPr>
          <a:xfrm>
            <a:off x="84668" y="69850"/>
            <a:ext cx="12018433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219200" y="273050"/>
            <a:ext cx="103632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1219200" y="1600200"/>
            <a:ext cx="2540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1"/>
          </p:nvPr>
        </p:nvSpPr>
        <p:spPr>
          <a:xfrm>
            <a:off x="3962400" y="1600200"/>
            <a:ext cx="7620000" cy="44958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7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77645F-2C14-4196-894C-998B45990B29}" type="datetimeFigureOut">
              <a:rPr lang="es-ES"/>
              <a:pPr>
                <a:defRPr/>
              </a:pPr>
              <a:t>29/11/2024</a:t>
            </a:fld>
            <a:endParaRPr lang="es-ES"/>
          </a:p>
        </p:txBody>
      </p:sp>
      <p:sp>
        <p:nvSpPr>
          <p:cNvPr id="8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03EEA4-4D53-4530-AB43-FD078AE9D18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Rectángulo"/>
          <p:cNvSpPr/>
          <p:nvPr/>
        </p:nvSpPr>
        <p:spPr>
          <a:xfrm flipV="1">
            <a:off x="91018" y="4683126"/>
            <a:ext cx="12009967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5 Rectángulo"/>
          <p:cNvSpPr/>
          <p:nvPr/>
        </p:nvSpPr>
        <p:spPr>
          <a:xfrm>
            <a:off x="91018" y="4649789"/>
            <a:ext cx="12009967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6 Rectángulo"/>
          <p:cNvSpPr/>
          <p:nvPr/>
        </p:nvSpPr>
        <p:spPr>
          <a:xfrm>
            <a:off x="91018" y="4773614"/>
            <a:ext cx="12009967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219200" y="4900550"/>
            <a:ext cx="97536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219200" y="5445825"/>
            <a:ext cx="97536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91078" y="66676"/>
            <a:ext cx="12002497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s-ES" noProof="0"/>
              <a:t>Haga clic en el icono para agregar una imagen</a:t>
            </a:r>
            <a:endParaRPr lang="en-US" noProof="0" dirty="0"/>
          </a:p>
        </p:txBody>
      </p:sp>
      <p:sp>
        <p:nvSpPr>
          <p:cNvPr id="8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7F40E6-C476-4DF9-8578-F82D8EFC3F48}" type="datetimeFigureOut">
              <a:rPr lang="es-ES"/>
              <a:pPr>
                <a:defRPr/>
              </a:pPr>
              <a:t>29/11/2024</a:t>
            </a:fld>
            <a:endParaRPr lang="es-ES"/>
          </a:p>
        </p:txBody>
      </p:sp>
      <p:sp>
        <p:nvSpPr>
          <p:cNvPr id="9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1219200" y="6172200"/>
            <a:ext cx="5181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94733" y="6208713"/>
            <a:ext cx="609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4ABAB4-A6FC-4376-A817-17431D0D69E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tángulo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8" name="7 Rectángulo redondeado"/>
          <p:cNvSpPr/>
          <p:nvPr/>
        </p:nvSpPr>
        <p:spPr>
          <a:xfrm>
            <a:off x="84668" y="69850"/>
            <a:ext cx="12018433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44" name="21 Marcador de título"/>
          <p:cNvSpPr>
            <a:spLocks noGrp="1"/>
          </p:cNvSpPr>
          <p:nvPr>
            <p:ph type="title"/>
          </p:nvPr>
        </p:nvSpPr>
        <p:spPr bwMode="auto">
          <a:xfrm>
            <a:off x="1219200" y="274638"/>
            <a:ext cx="1036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10245" name="12 Marcador de texto"/>
          <p:cNvSpPr>
            <a:spLocks noGrp="1"/>
          </p:cNvSpPr>
          <p:nvPr>
            <p:ph type="body" idx="1"/>
          </p:nvPr>
        </p:nvSpPr>
        <p:spPr bwMode="auto">
          <a:xfrm>
            <a:off x="1219200" y="1447800"/>
            <a:ext cx="103632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>
            <a:off x="8229600" y="6191250"/>
            <a:ext cx="3302000" cy="476250"/>
          </a:xfrm>
          <a:prstGeom prst="rect">
            <a:avLst/>
          </a:prstGeom>
        </p:spPr>
        <p:txBody>
          <a:bodyPr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smtClean="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E8D00CB2-5DBC-4B68-A561-44B51F2B632B}" type="datetimeFigureOut">
              <a:rPr lang="es-ES"/>
              <a:pPr>
                <a:defRPr/>
              </a:pPr>
              <a:t>29/11/2024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1219200" y="6172200"/>
            <a:ext cx="5283200" cy="457200"/>
          </a:xfrm>
          <a:prstGeom prst="rect">
            <a:avLst/>
          </a:prstGeom>
        </p:spPr>
        <p:txBody>
          <a:bodyPr anchor="ctr" anchorCtr="0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194733" y="6210300"/>
            <a:ext cx="6096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smtClean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563C8A46-10D5-48C6-B622-BC42F7FE96B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6" r:id="rId2"/>
    <p:sldLayoutId id="2147483684" r:id="rId3"/>
    <p:sldLayoutId id="2147483677" r:id="rId4"/>
    <p:sldLayoutId id="2147483678" r:id="rId5"/>
    <p:sldLayoutId id="2147483679" r:id="rId6"/>
    <p:sldLayoutId id="2147483680" r:id="rId7"/>
    <p:sldLayoutId id="2147483685" r:id="rId8"/>
    <p:sldLayoutId id="2147483686" r:id="rId9"/>
    <p:sldLayoutId id="2147483681" r:id="rId10"/>
    <p:sldLayoutId id="2147483682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fontAlgn="base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fontAlgn="base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fontAlgn="base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fontAlgn="base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fontAlgn="base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videosdematematicas.com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7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6.bin"/><Relationship Id="rId18" Type="http://schemas.openxmlformats.org/officeDocument/2006/relationships/image" Target="../media/image92.wmf"/><Relationship Id="rId26" Type="http://schemas.openxmlformats.org/officeDocument/2006/relationships/image" Target="../media/image96.wmf"/><Relationship Id="rId39" Type="http://schemas.openxmlformats.org/officeDocument/2006/relationships/oleObject" Target="../embeddings/oleObject89.bin"/><Relationship Id="rId21" Type="http://schemas.openxmlformats.org/officeDocument/2006/relationships/oleObject" Target="../embeddings/oleObject80.bin"/><Relationship Id="rId34" Type="http://schemas.openxmlformats.org/officeDocument/2006/relationships/image" Target="../media/image100.wmf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86.bin"/><Relationship Id="rId38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29" Type="http://schemas.openxmlformats.org/officeDocument/2006/relationships/oleObject" Target="../embeddings/oleObject84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95.wmf"/><Relationship Id="rId32" Type="http://schemas.openxmlformats.org/officeDocument/2006/relationships/image" Target="../media/image99.wmf"/><Relationship Id="rId37" Type="http://schemas.openxmlformats.org/officeDocument/2006/relationships/oleObject" Target="../embeddings/oleObject88.bin"/><Relationship Id="rId40" Type="http://schemas.openxmlformats.org/officeDocument/2006/relationships/image" Target="../media/image103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97.wmf"/><Relationship Id="rId36" Type="http://schemas.openxmlformats.org/officeDocument/2006/relationships/image" Target="../media/image101.w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5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98.wmf"/><Relationship Id="rId35" Type="http://schemas.openxmlformats.org/officeDocument/2006/relationships/oleObject" Target="../embeddings/oleObject87.bin"/><Relationship Id="rId8" Type="http://schemas.openxmlformats.org/officeDocument/2006/relationships/image" Target="../media/image87.wmf"/><Relationship Id="rId3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08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104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0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0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1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1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2 Subtítulo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s-ES"/>
              <a:t>Moisés Grillo</a:t>
            </a:r>
          </a:p>
          <a:p>
            <a:r>
              <a:rPr lang="es-ES"/>
              <a:t>Ing. Industrial</a:t>
            </a:r>
            <a:endParaRPr lang="es-ES" dirty="0"/>
          </a:p>
        </p:txBody>
      </p:sp>
      <p:sp>
        <p:nvSpPr>
          <p:cNvPr id="15363" name="1 Título"/>
          <p:cNvSpPr>
            <a:spLocks noGrp="1"/>
          </p:cNvSpPr>
          <p:nvPr>
            <p:ph type="ctrTitle"/>
          </p:nvPr>
        </p:nvSpPr>
        <p:spPr>
          <a:xfrm>
            <a:off x="1981200" y="1506539"/>
            <a:ext cx="8229600" cy="1470025"/>
          </a:xfrm>
        </p:spPr>
        <p:txBody>
          <a:bodyPr/>
          <a:lstStyle/>
          <a:p>
            <a:r>
              <a:rPr lang="es-ES" dirty="0"/>
              <a:t>Racionalización</a:t>
            </a:r>
          </a:p>
        </p:txBody>
      </p:sp>
      <p:sp>
        <p:nvSpPr>
          <p:cNvPr id="4" name="3 Rectángulo redondeado">
            <a:hlinkClick r:id="rId2"/>
          </p:cNvPr>
          <p:cNvSpPr/>
          <p:nvPr/>
        </p:nvSpPr>
        <p:spPr>
          <a:xfrm>
            <a:off x="4095750" y="4214813"/>
            <a:ext cx="4286250" cy="78581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dirty="0">
                <a:latin typeface="Arial Black" pitchFamily="34" charset="0"/>
              </a:rPr>
              <a:t>VIDEOSDEMATEMATICAS.CO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C9CD2089-6C48-4CDB-9F8C-A1C2D17E1013}"/>
                  </a:ext>
                </a:extLst>
              </p:cNvPr>
              <p:cNvSpPr txBox="1"/>
              <p:nvPr/>
            </p:nvSpPr>
            <p:spPr>
              <a:xfrm>
                <a:off x="479376" y="332656"/>
                <a:ext cx="1992276" cy="16943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BO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4800" i="1">
                              <a:latin typeface="Cambria Math" panose="02040503050406030204" pitchFamily="18" charset="0"/>
                            </a:rPr>
                            <m:t>1−</m:t>
                          </m:r>
                          <m:rad>
                            <m:radPr>
                              <m:degHide m:val="on"/>
                              <m:ctrlPr>
                                <a:rPr lang="es-ES" sz="4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ES" sz="4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s-BO" sz="4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ES" sz="4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s-ES" sz="4800" i="1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s-BO" sz="4800" dirty="0"/>
              </a:p>
            </p:txBody>
          </p:sp>
        </mc:Choice>
        <mc:Fallback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C9CD2089-6C48-4CDB-9F8C-A1C2D17E10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" y="332656"/>
                <a:ext cx="1992276" cy="16943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B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85306E64-D8A4-4334-9666-E9DFFF0910FE}"/>
                  </a:ext>
                </a:extLst>
              </p:cNvPr>
              <p:cNvSpPr txBox="1"/>
              <p:nvPr/>
            </p:nvSpPr>
            <p:spPr>
              <a:xfrm>
                <a:off x="2673937" y="332654"/>
                <a:ext cx="2302169" cy="16919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BO" sz="4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s-BO" sz="4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s-ES" sz="4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ES" sz="4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s-ES" sz="4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s-BO" sz="4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ES" sz="4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s-ES" sz="4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s-BO" sz="4800" dirty="0"/>
              </a:p>
            </p:txBody>
          </p:sp>
        </mc:Choice>
        <mc:Fallback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85306E64-D8A4-4334-9666-E9DFFF0910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937" y="332654"/>
                <a:ext cx="2302169" cy="16919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B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E7632941-FD75-4290-AEC0-E9B0F5CE0F4F}"/>
                  </a:ext>
                </a:extLst>
              </p:cNvPr>
              <p:cNvSpPr txBox="1"/>
              <p:nvPr/>
            </p:nvSpPr>
            <p:spPr>
              <a:xfrm>
                <a:off x="5027782" y="455316"/>
                <a:ext cx="5550301" cy="19891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4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BO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s-BO" sz="4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sz="48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s-ES" sz="4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s-ES" sz="4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d>
                          <m:d>
                            <m:dPr>
                              <m:ctrlPr>
                                <a:rPr lang="es-BO" sz="4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s-ES" sz="4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s-ES" sz="4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es-ES" sz="4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s-BO" sz="4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BO" sz="4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s-BO" sz="4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s-ES" sz="48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s-ES" sz="4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ES" sz="4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s-E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sz="4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s-ES" sz="4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BO" sz="4800" dirty="0"/>
              </a:p>
            </p:txBody>
          </p:sp>
        </mc:Choice>
        <mc:Fallback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E7632941-FD75-4290-AEC0-E9B0F5CE0F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7782" y="455316"/>
                <a:ext cx="5550301" cy="19891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B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532A2154-1B7E-487A-B5CD-D0747291FBF0}"/>
                  </a:ext>
                </a:extLst>
              </p:cNvPr>
              <p:cNvSpPr txBox="1"/>
              <p:nvPr/>
            </p:nvSpPr>
            <p:spPr>
              <a:xfrm>
                <a:off x="479376" y="3068960"/>
                <a:ext cx="5581977" cy="15562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4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BO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s-BO" sz="48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ES" sz="4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s-ES" sz="4800" b="0" i="1" smtClean="0">
                              <a:latin typeface="Cambria Math" panose="02040503050406030204" pitchFamily="18" charset="0"/>
                            </a:rPr>
                            <m:t>−1−</m:t>
                          </m:r>
                          <m:rad>
                            <m:radPr>
                              <m:degHide m:val="on"/>
                              <m:ctrlPr>
                                <a:rPr lang="es-E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ES" sz="48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rad>
                          <m:r>
                            <a:rPr lang="es-ES" sz="4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s-E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ES" sz="4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s-ES" sz="4800" b="0" i="1" smtClean="0">
                              <a:latin typeface="Cambria Math" panose="02040503050406030204" pitchFamily="18" charset="0"/>
                            </a:rPr>
                            <m:t>3−1</m:t>
                          </m:r>
                        </m:den>
                      </m:f>
                    </m:oMath>
                  </m:oMathPara>
                </a14:m>
                <a:endParaRPr lang="es-BO" sz="4800" dirty="0"/>
              </a:p>
            </p:txBody>
          </p:sp>
        </mc:Choice>
        <mc:Fallback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532A2154-1B7E-487A-B5CD-D0747291FB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" y="3068960"/>
                <a:ext cx="5581977" cy="15562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B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608D4A20-FD5F-4CD3-9181-1C6779725317}"/>
                  </a:ext>
                </a:extLst>
              </p:cNvPr>
              <p:cNvSpPr txBox="1"/>
              <p:nvPr/>
            </p:nvSpPr>
            <p:spPr>
              <a:xfrm>
                <a:off x="6061353" y="3068960"/>
                <a:ext cx="5581977" cy="15514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4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BO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s-BO" sz="4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ES" sz="4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s-ES" sz="4800" i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s-ES" sz="4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ES" sz="48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rad>
                          <m:r>
                            <a:rPr lang="es-ES" sz="4800" i="1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s-ES" sz="4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ES" sz="4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s-ES" sz="4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s-ES" sz="4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s-BO" sz="4800" dirty="0"/>
              </a:p>
            </p:txBody>
          </p:sp>
        </mc:Choice>
        <mc:Fallback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608D4A20-FD5F-4CD3-9181-1C6779725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1353" y="3068960"/>
                <a:ext cx="5581977" cy="15514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B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8392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2955925" y="2043114"/>
          <a:ext cx="5970588" cy="367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3" imgW="2082600" imgH="1282680" progId="Equation.DSMT4">
                  <p:embed/>
                </p:oleObj>
              </mc:Choice>
              <mc:Fallback>
                <p:oleObj name="Equation" r:id="rId3" imgW="2082600" imgH="1282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2043114"/>
                        <a:ext cx="5970588" cy="367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2855641" y="1916833"/>
          <a:ext cx="6697663" cy="378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2336760" imgH="1320480" progId="Equation.DSMT4">
                  <p:embed/>
                </p:oleObj>
              </mc:Choice>
              <mc:Fallback>
                <p:oleObj name="Equation" r:id="rId3" imgW="233676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1" y="1916833"/>
                        <a:ext cx="6697663" cy="378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137024" y="548681"/>
          <a:ext cx="18129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3" imgW="723600" imgH="457200" progId="Equation.DSMT4">
                  <p:embed/>
                </p:oleObj>
              </mc:Choice>
              <mc:Fallback>
                <p:oleObj name="Equation" r:id="rId3" imgW="7236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024" y="548681"/>
                        <a:ext cx="18129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2"/>
          <p:cNvGraphicFramePr>
            <a:graphicFrameLocks noChangeAspect="1"/>
          </p:cNvGraphicFramePr>
          <p:nvPr/>
        </p:nvGraphicFramePr>
        <p:xfrm>
          <a:off x="4027488" y="549276"/>
          <a:ext cx="20685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5" imgW="825480" imgH="457200" progId="Equation.DSMT4">
                  <p:embed/>
                </p:oleObj>
              </mc:Choice>
              <mc:Fallback>
                <p:oleObj name="Equation" r:id="rId5" imgW="8254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549276"/>
                        <a:ext cx="206851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6241752" y="295276"/>
          <a:ext cx="302260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Equation" r:id="rId7" imgW="1206360" imgH="660240" progId="Equation.DSMT4">
                  <p:embed/>
                </p:oleObj>
              </mc:Choice>
              <mc:Fallback>
                <p:oleObj name="Equation" r:id="rId7" imgW="120636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1752" y="295276"/>
                        <a:ext cx="3022600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423592" y="2204865"/>
          <a:ext cx="219551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9" imgW="876240" imgH="342720" progId="Equation.DSMT4">
                  <p:embed/>
                </p:oleObj>
              </mc:Choice>
              <mc:Fallback>
                <p:oleObj name="Equation" r:id="rId9" imgW="876240" imgH="342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2204865"/>
                        <a:ext cx="2195512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17 Rectángulo"/>
          <p:cNvSpPr/>
          <p:nvPr/>
        </p:nvSpPr>
        <p:spPr>
          <a:xfrm>
            <a:off x="6672064" y="260648"/>
            <a:ext cx="2304256" cy="864096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19" name="18 Conector recto"/>
          <p:cNvCxnSpPr/>
          <p:nvPr/>
        </p:nvCxnSpPr>
        <p:spPr>
          <a:xfrm rot="5400000">
            <a:off x="4187788" y="4185084"/>
            <a:ext cx="432048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775522" y="2985176"/>
          <a:ext cx="4392487" cy="73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11" imgW="2057400" imgH="342720" progId="Equation.DSMT4">
                  <p:embed/>
                </p:oleObj>
              </mc:Choice>
              <mc:Fallback>
                <p:oleObj name="Equation" r:id="rId11" imgW="2057400" imgH="342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2" y="2985176"/>
                        <a:ext cx="4392487" cy="731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2479676" y="3789040"/>
          <a:ext cx="29829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13" imgW="1396800" imgH="228600" progId="Equation.DSMT4">
                  <p:embed/>
                </p:oleObj>
              </mc:Choice>
              <mc:Fallback>
                <p:oleObj name="Equation" r:id="rId13" imgW="13968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6" y="3789040"/>
                        <a:ext cx="298291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2567609" y="4437113"/>
          <a:ext cx="27384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15" imgW="1282680" imgH="266400" progId="Equation.DSMT4">
                  <p:embed/>
                </p:oleObj>
              </mc:Choice>
              <mc:Fallback>
                <p:oleObj name="Equation" r:id="rId15" imgW="1282680" imgH="266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9" y="4437113"/>
                        <a:ext cx="27384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2779714" y="5085185"/>
          <a:ext cx="21685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17" imgW="1015920" imgH="228600" progId="Equation.DSMT4">
                  <p:embed/>
                </p:oleObj>
              </mc:Choice>
              <mc:Fallback>
                <p:oleObj name="Equation" r:id="rId17" imgW="101592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4" y="5085185"/>
                        <a:ext cx="21685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3071665" y="5733257"/>
          <a:ext cx="15446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19" imgW="723600" imgH="228600" progId="Equation.DSMT4">
                  <p:embed/>
                </p:oleObj>
              </mc:Choice>
              <mc:Fallback>
                <p:oleObj name="Equation" r:id="rId19" imgW="72360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5" y="5733257"/>
                        <a:ext cx="154463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6672064" y="2132857"/>
          <a:ext cx="21637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21" imgW="863280" imgH="431640" progId="Equation.DSMT4">
                  <p:embed/>
                </p:oleObj>
              </mc:Choice>
              <mc:Fallback>
                <p:oleObj name="Equation" r:id="rId21" imgW="863280" imgH="431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64" y="2132857"/>
                        <a:ext cx="216376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137024" y="548681"/>
          <a:ext cx="18129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3" imgW="723600" imgH="457200" progId="Equation.DSMT4">
                  <p:embed/>
                </p:oleObj>
              </mc:Choice>
              <mc:Fallback>
                <p:oleObj name="Equation" r:id="rId3" imgW="7236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024" y="548681"/>
                        <a:ext cx="18129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2"/>
          <p:cNvGraphicFramePr>
            <a:graphicFrameLocks noChangeAspect="1"/>
          </p:cNvGraphicFramePr>
          <p:nvPr/>
        </p:nvGraphicFramePr>
        <p:xfrm>
          <a:off x="4027488" y="549276"/>
          <a:ext cx="20685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Equation" r:id="rId5" imgW="825480" imgH="457200" progId="Equation.DSMT4">
                  <p:embed/>
                </p:oleObj>
              </mc:Choice>
              <mc:Fallback>
                <p:oleObj name="Equation" r:id="rId5" imgW="8254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549276"/>
                        <a:ext cx="206851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6241752" y="295276"/>
          <a:ext cx="302260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Equation" r:id="rId7" imgW="1206360" imgH="660240" progId="Equation.DSMT4">
                  <p:embed/>
                </p:oleObj>
              </mc:Choice>
              <mc:Fallback>
                <p:oleObj name="Equation" r:id="rId7" imgW="120636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1752" y="295276"/>
                        <a:ext cx="3022600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17 Rectángulo"/>
          <p:cNvSpPr/>
          <p:nvPr/>
        </p:nvSpPr>
        <p:spPr>
          <a:xfrm>
            <a:off x="6672064" y="260648"/>
            <a:ext cx="2304256" cy="864096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19" name="18 Conector recto"/>
          <p:cNvCxnSpPr/>
          <p:nvPr/>
        </p:nvCxnSpPr>
        <p:spPr>
          <a:xfrm rot="5400000">
            <a:off x="4187788" y="4185084"/>
            <a:ext cx="432048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6672064" y="2132857"/>
          <a:ext cx="21637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9" imgW="863280" imgH="431640" progId="Equation.DSMT4">
                  <p:embed/>
                </p:oleObj>
              </mc:Choice>
              <mc:Fallback>
                <p:oleObj name="Equation" r:id="rId9" imgW="86328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64" y="2132857"/>
                        <a:ext cx="216376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2757488" y="2387600"/>
          <a:ext cx="26416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11" imgW="1054080" imgH="342720" progId="Equation.DSMT4">
                  <p:embed/>
                </p:oleObj>
              </mc:Choice>
              <mc:Fallback>
                <p:oleObj name="Equation" r:id="rId11" imgW="105408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387600"/>
                        <a:ext cx="26416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2949576" y="3356992"/>
          <a:ext cx="21637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13" imgW="863280" imgH="228600" progId="Equation.DSMT4">
                  <p:embed/>
                </p:oleObj>
              </mc:Choice>
              <mc:Fallback>
                <p:oleObj name="Equation" r:id="rId13" imgW="8632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6" y="3356992"/>
                        <a:ext cx="21637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3070226" y="4005065"/>
          <a:ext cx="18780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15" imgW="749160" imgH="253800" progId="Equation.DSMT4">
                  <p:embed/>
                </p:oleObj>
              </mc:Choice>
              <mc:Fallback>
                <p:oleObj name="Equation" r:id="rId15" imgW="74916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6" y="4005065"/>
                        <a:ext cx="18780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3405189" y="4725145"/>
          <a:ext cx="12096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Equation" r:id="rId17" imgW="482400" imgH="177480" progId="Equation.DSMT4">
                  <p:embed/>
                </p:oleObj>
              </mc:Choice>
              <mc:Fallback>
                <p:oleObj name="Equation" r:id="rId17" imgW="48240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9" y="4725145"/>
                        <a:ext cx="12096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3724275" y="5445126"/>
          <a:ext cx="4778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19" imgW="190440" imgH="177480" progId="Equation.DSMT4">
                  <p:embed/>
                </p:oleObj>
              </mc:Choice>
              <mc:Fallback>
                <p:oleObj name="Equation" r:id="rId19" imgW="19044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5445126"/>
                        <a:ext cx="4778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7680176" y="2852937"/>
          <a:ext cx="4778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Equation" r:id="rId21" imgW="190440" imgH="177480" progId="Equation.DSMT4">
                  <p:embed/>
                </p:oleObj>
              </mc:Choice>
              <mc:Fallback>
                <p:oleObj name="Equation" r:id="rId21" imgW="19044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176" y="2852937"/>
                        <a:ext cx="4778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15 Rectángulo"/>
          <p:cNvSpPr/>
          <p:nvPr/>
        </p:nvSpPr>
        <p:spPr>
          <a:xfrm>
            <a:off x="6600056" y="1124744"/>
            <a:ext cx="2592288" cy="864096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2538413" y="1879600"/>
          <a:ext cx="6807200" cy="400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3" imgW="2374560" imgH="1396800" progId="Equation.DSMT4">
                  <p:embed/>
                </p:oleObj>
              </mc:Choice>
              <mc:Fallback>
                <p:oleObj name="Equation" r:id="rId3" imgW="2374560" imgH="1396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1879600"/>
                        <a:ext cx="6807200" cy="400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301876" y="1989138"/>
          <a:ext cx="7281863" cy="378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3" imgW="2539800" imgH="1320480" progId="Equation.DSMT4">
                  <p:embed/>
                </p:oleObj>
              </mc:Choice>
              <mc:Fallback>
                <p:oleObj name="Equation" r:id="rId3" imgW="2539800" imgH="1320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6" y="1989138"/>
                        <a:ext cx="7281863" cy="378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301876" y="1989138"/>
          <a:ext cx="7281863" cy="378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3" imgW="2539800" imgH="1320480" progId="Equation.DSMT4">
                  <p:embed/>
                </p:oleObj>
              </mc:Choice>
              <mc:Fallback>
                <p:oleObj name="Equation" r:id="rId3" imgW="253980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6" y="1989138"/>
                        <a:ext cx="7281863" cy="378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820764" y="636589"/>
          <a:ext cx="2259013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Equation" r:id="rId3" imgW="901440" imgH="419040" progId="Equation.DSMT4">
                  <p:embed/>
                </p:oleObj>
              </mc:Choice>
              <mc:Fallback>
                <p:oleObj name="Equation" r:id="rId3" imgW="9014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764" y="636589"/>
                        <a:ext cx="2259013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2"/>
          <p:cNvGraphicFramePr>
            <a:graphicFrameLocks noChangeAspect="1"/>
          </p:cNvGraphicFramePr>
          <p:nvPr/>
        </p:nvGraphicFramePr>
        <p:xfrm>
          <a:off x="4129584" y="642070"/>
          <a:ext cx="2830512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Equation" r:id="rId5" imgW="1130040" imgH="507960" progId="Equation.DSMT4">
                  <p:embed/>
                </p:oleObj>
              </mc:Choice>
              <mc:Fallback>
                <p:oleObj name="Equation" r:id="rId5" imgW="113004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584" y="642070"/>
                        <a:ext cx="2830512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7071816" y="404665"/>
          <a:ext cx="2768600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7" imgW="1104840" imgH="609480" progId="Equation.DSMT4">
                  <p:embed/>
                </p:oleObj>
              </mc:Choice>
              <mc:Fallback>
                <p:oleObj name="Equation" r:id="rId7" imgW="1104840" imgH="609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1816" y="404665"/>
                        <a:ext cx="2768600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15 Rectángulo"/>
          <p:cNvSpPr/>
          <p:nvPr/>
        </p:nvSpPr>
        <p:spPr>
          <a:xfrm>
            <a:off x="4511824" y="1124744"/>
            <a:ext cx="2448272" cy="720080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8" name="17 Rectángulo"/>
          <p:cNvSpPr/>
          <p:nvPr/>
        </p:nvSpPr>
        <p:spPr>
          <a:xfrm>
            <a:off x="7320136" y="1124744"/>
            <a:ext cx="2448272" cy="720080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5480051" y="1988841"/>
          <a:ext cx="30527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Equation" r:id="rId9" imgW="1218960" imgH="342720" progId="Equation.DSMT4">
                  <p:embed/>
                </p:oleObj>
              </mc:Choice>
              <mc:Fallback>
                <p:oleObj name="Equation" r:id="rId9" imgW="121896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1" y="1988841"/>
                        <a:ext cx="305276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19 Conector recto"/>
          <p:cNvCxnSpPr/>
          <p:nvPr/>
        </p:nvCxnSpPr>
        <p:spPr>
          <a:xfrm rot="10800000" flipV="1">
            <a:off x="4295800" y="3789040"/>
            <a:ext cx="576064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20 Conector recto"/>
          <p:cNvCxnSpPr/>
          <p:nvPr/>
        </p:nvCxnSpPr>
        <p:spPr>
          <a:xfrm rot="10800000" flipV="1">
            <a:off x="4727848" y="4509120"/>
            <a:ext cx="576064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3779366" y="2924176"/>
          <a:ext cx="42608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11" imgW="1701720" imgH="342720" progId="Equation.DSMT4">
                  <p:embed/>
                </p:oleObj>
              </mc:Choice>
              <mc:Fallback>
                <p:oleObj name="Equation" r:id="rId11" imgW="1701720" imgH="342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366" y="2924176"/>
                        <a:ext cx="42608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23 Conector recto"/>
          <p:cNvCxnSpPr/>
          <p:nvPr/>
        </p:nvCxnSpPr>
        <p:spPr>
          <a:xfrm rot="10800000" flipV="1">
            <a:off x="3863752" y="3068960"/>
            <a:ext cx="576064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24 Conector recto"/>
          <p:cNvCxnSpPr/>
          <p:nvPr/>
        </p:nvCxnSpPr>
        <p:spPr>
          <a:xfrm rot="10800000" flipV="1">
            <a:off x="4295800" y="2924944"/>
            <a:ext cx="576064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30 Conector recto"/>
          <p:cNvCxnSpPr/>
          <p:nvPr/>
        </p:nvCxnSpPr>
        <p:spPr>
          <a:xfrm rot="10800000" flipV="1">
            <a:off x="6600056" y="3068960"/>
            <a:ext cx="576064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31 Conector recto"/>
          <p:cNvCxnSpPr/>
          <p:nvPr/>
        </p:nvCxnSpPr>
        <p:spPr>
          <a:xfrm rot="10800000" flipV="1">
            <a:off x="7032104" y="2924944"/>
            <a:ext cx="576064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4984478" y="3933056"/>
          <a:ext cx="24796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Equation" r:id="rId13" imgW="990360" imgH="228600" progId="Equation.DSMT4">
                  <p:embed/>
                </p:oleObj>
              </mc:Choice>
              <mc:Fallback>
                <p:oleObj name="Equation" r:id="rId13" imgW="99036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478" y="3933056"/>
                        <a:ext cx="24796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5451475" y="4724400"/>
          <a:ext cx="14620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15" imgW="583920" imgH="228600" progId="Equation.DSMT4">
                  <p:embed/>
                </p:oleObj>
              </mc:Choice>
              <mc:Fallback>
                <p:oleObj name="Equation" r:id="rId15" imgW="58392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4724400"/>
                        <a:ext cx="146208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3994151" y="1973263"/>
          <a:ext cx="3433763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17" imgW="1371600" imgH="520560" progId="Equation.DSMT4">
                  <p:embed/>
                </p:oleObj>
              </mc:Choice>
              <mc:Fallback>
                <p:oleObj name="Equation" r:id="rId17" imgW="1371600" imgH="5205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1" y="1973263"/>
                        <a:ext cx="3433763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/>
        </p:nvGraphicFramePr>
        <p:xfrm>
          <a:off x="4078288" y="3621088"/>
          <a:ext cx="3148012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19" imgW="1257120" imgH="596880" progId="Equation.DSMT4">
                  <p:embed/>
                </p:oleObj>
              </mc:Choice>
              <mc:Fallback>
                <p:oleObj name="Equation" r:id="rId19" imgW="1257120" imgH="596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3621088"/>
                        <a:ext cx="3148012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4237038" y="5116513"/>
          <a:ext cx="2544762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21" imgW="1015920" imgH="457200" progId="Equation.DSMT4">
                  <p:embed/>
                </p:oleObj>
              </mc:Choice>
              <mc:Fallback>
                <p:oleObj name="Equation" r:id="rId21" imgW="1015920" imgH="457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5116513"/>
                        <a:ext cx="2544762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/>
        </p:nvGraphicFramePr>
        <p:xfrm>
          <a:off x="6816081" y="5091138"/>
          <a:ext cx="15287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23" imgW="609480" imgH="457200" progId="Equation.DSMT4">
                  <p:embed/>
                </p:oleObj>
              </mc:Choice>
              <mc:Fallback>
                <p:oleObj name="Equation" r:id="rId23" imgW="60948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1" y="5091138"/>
                        <a:ext cx="152876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4444E-6 L -0.0566 -0.26204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00" y="-13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1991544" y="548680"/>
          <a:ext cx="2544762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" name="Equation" r:id="rId3" imgW="1015920" imgH="457200" progId="Equation.DSMT4">
                  <p:embed/>
                </p:oleObj>
              </mc:Choice>
              <mc:Fallback>
                <p:oleObj name="Equation" r:id="rId3" imgW="101592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548680"/>
                        <a:ext cx="2544762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/>
        </p:nvGraphicFramePr>
        <p:xfrm>
          <a:off x="4570587" y="523305"/>
          <a:ext cx="15287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" name="Equation" r:id="rId5" imgW="609480" imgH="457200" progId="Equation.DSMT4">
                  <p:embed/>
                </p:oleObj>
              </mc:Choice>
              <mc:Fallback>
                <p:oleObj name="Equation" r:id="rId5" imgW="60948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587" y="523305"/>
                        <a:ext cx="152876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2022476" y="2204864"/>
          <a:ext cx="21955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6" y="2204864"/>
                        <a:ext cx="21955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/>
        </p:nvGraphicFramePr>
        <p:xfrm>
          <a:off x="2351088" y="2852936"/>
          <a:ext cx="12430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"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852936"/>
                        <a:ext cx="124301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26 Conector recto"/>
          <p:cNvCxnSpPr/>
          <p:nvPr/>
        </p:nvCxnSpPr>
        <p:spPr>
          <a:xfrm rot="10800000">
            <a:off x="2063552" y="3429000"/>
            <a:ext cx="27363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1950740" y="3573464"/>
          <a:ext cx="27051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4" name="Equation" r:id="rId11" imgW="1079280" imgH="228600" progId="Equation.DSMT4">
                  <p:embed/>
                </p:oleObj>
              </mc:Choice>
              <mc:Fallback>
                <p:oleObj name="Equation" r:id="rId11" imgW="107928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740" y="3573464"/>
                        <a:ext cx="27051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5375921" y="2205039"/>
          <a:ext cx="18129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5" name="Equation" r:id="rId13" imgW="723600" imgH="228600" progId="Equation.DSMT4">
                  <p:embed/>
                </p:oleObj>
              </mc:Choice>
              <mc:Fallback>
                <p:oleObj name="Equation" r:id="rId13" imgW="7236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21" y="2205039"/>
                        <a:ext cx="18129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7248129" y="2205039"/>
          <a:ext cx="7635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" name="Equation" r:id="rId15" imgW="304560" imgH="228600" progId="Equation.DSMT4">
                  <p:embed/>
                </p:oleObj>
              </mc:Choice>
              <mc:Fallback>
                <p:oleObj name="Equation" r:id="rId15" imgW="30456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129" y="2205039"/>
                        <a:ext cx="7635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/>
        </p:nvGraphicFramePr>
        <p:xfrm>
          <a:off x="8112225" y="2204864"/>
          <a:ext cx="14001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7" name="Equation" r:id="rId17" imgW="558720" imgH="253800" progId="Equation.DSMT4">
                  <p:embed/>
                </p:oleObj>
              </mc:Choice>
              <mc:Fallback>
                <p:oleObj name="Equation" r:id="rId17" imgW="558720" imgH="253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225" y="2204864"/>
                        <a:ext cx="14001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/>
        </p:nvGraphicFramePr>
        <p:xfrm>
          <a:off x="9480377" y="2279850"/>
          <a:ext cx="10509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" name="Equation" r:id="rId19" imgW="419040" imgH="228600" progId="Equation.DSMT4">
                  <p:embed/>
                </p:oleObj>
              </mc:Choice>
              <mc:Fallback>
                <p:oleObj name="Equation" r:id="rId19" imgW="41904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0377" y="2279850"/>
                        <a:ext cx="10509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/>
        </p:nvGraphicFramePr>
        <p:xfrm>
          <a:off x="2700339" y="4149725"/>
          <a:ext cx="9858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9" name="Equation" r:id="rId21" imgW="393480" imgH="228600" progId="Equation.DSMT4">
                  <p:embed/>
                </p:oleObj>
              </mc:Choice>
              <mc:Fallback>
                <p:oleObj name="Equation" r:id="rId21" imgW="39348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9" y="4149725"/>
                        <a:ext cx="98583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/>
        </p:nvGraphicFramePr>
        <p:xfrm>
          <a:off x="5391151" y="2997200"/>
          <a:ext cx="1781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0" name="Equation" r:id="rId23" imgW="711000" imgH="228600" progId="Equation.DSMT4">
                  <p:embed/>
                </p:oleObj>
              </mc:Choice>
              <mc:Fallback>
                <p:oleObj name="Equation" r:id="rId23" imgW="71100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1" y="2997200"/>
                        <a:ext cx="17811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/>
        </p:nvGraphicFramePr>
        <p:xfrm>
          <a:off x="7232650" y="2997200"/>
          <a:ext cx="7953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" name="Equation" r:id="rId25" imgW="317160" imgH="228600" progId="Equation.DSMT4">
                  <p:embed/>
                </p:oleObj>
              </mc:Choice>
              <mc:Fallback>
                <p:oleObj name="Equation" r:id="rId25" imgW="31716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0" y="2997200"/>
                        <a:ext cx="7953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/>
        </p:nvGraphicFramePr>
        <p:xfrm>
          <a:off x="8112225" y="2996952"/>
          <a:ext cx="14001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2" name="Equation" r:id="rId27" imgW="558720" imgH="253800" progId="Equation.DSMT4">
                  <p:embed/>
                </p:oleObj>
              </mc:Choice>
              <mc:Fallback>
                <p:oleObj name="Equation" r:id="rId27" imgW="558720" imgH="253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225" y="2996952"/>
                        <a:ext cx="14001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/>
        </p:nvGraphicFramePr>
        <p:xfrm>
          <a:off x="9408368" y="3068961"/>
          <a:ext cx="10493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3" name="Equation" r:id="rId29" imgW="419040" imgH="228600" progId="Equation.DSMT4">
                  <p:embed/>
                </p:oleObj>
              </mc:Choice>
              <mc:Fallback>
                <p:oleObj name="Equation" r:id="rId29" imgW="419040" imgH="22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8368" y="3068961"/>
                        <a:ext cx="104933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/>
          <p:cNvGraphicFramePr>
            <a:graphicFrameLocks noChangeAspect="1"/>
          </p:cNvGraphicFramePr>
          <p:nvPr/>
        </p:nvGraphicFramePr>
        <p:xfrm>
          <a:off x="1806575" y="4149725"/>
          <a:ext cx="9858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4" name="Equation" r:id="rId31" imgW="393480" imgH="228600" progId="Equation.DSMT4">
                  <p:embed/>
                </p:oleObj>
              </mc:Choice>
              <mc:Fallback>
                <p:oleObj name="Equation" r:id="rId31" imgW="393480" imgH="228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4149725"/>
                        <a:ext cx="9858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"/>
          <p:cNvGraphicFramePr>
            <a:graphicFrameLocks noChangeAspect="1"/>
          </p:cNvGraphicFramePr>
          <p:nvPr/>
        </p:nvGraphicFramePr>
        <p:xfrm>
          <a:off x="4727848" y="4149080"/>
          <a:ext cx="9858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" name="Equation" r:id="rId33" imgW="393480" imgH="228600" progId="Equation.DSMT4">
                  <p:embed/>
                </p:oleObj>
              </mc:Choice>
              <mc:Fallback>
                <p:oleObj name="Equation" r:id="rId33" imgW="393480" imgH="228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4149080"/>
                        <a:ext cx="9858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50 Conector recto"/>
          <p:cNvCxnSpPr/>
          <p:nvPr/>
        </p:nvCxnSpPr>
        <p:spPr>
          <a:xfrm rot="10800000">
            <a:off x="1919536" y="4869160"/>
            <a:ext cx="37444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52 Conector recto"/>
          <p:cNvCxnSpPr/>
          <p:nvPr/>
        </p:nvCxnSpPr>
        <p:spPr>
          <a:xfrm rot="5400000">
            <a:off x="1847528" y="3861048"/>
            <a:ext cx="1152128" cy="576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2"/>
          <p:cNvGraphicFramePr>
            <a:graphicFrameLocks noChangeAspect="1"/>
          </p:cNvGraphicFramePr>
          <p:nvPr/>
        </p:nvGraphicFramePr>
        <p:xfrm>
          <a:off x="2639617" y="4941168"/>
          <a:ext cx="9858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" name="Equation" r:id="rId35" imgW="393480" imgH="228600" progId="Equation.DSMT4">
                  <p:embed/>
                </p:oleObj>
              </mc:Choice>
              <mc:Fallback>
                <p:oleObj name="Equation" r:id="rId35" imgW="39348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7" y="4941168"/>
                        <a:ext cx="98583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"/>
          <p:cNvGraphicFramePr>
            <a:graphicFrameLocks noChangeAspect="1"/>
          </p:cNvGraphicFramePr>
          <p:nvPr/>
        </p:nvGraphicFramePr>
        <p:xfrm>
          <a:off x="3752851" y="4941889"/>
          <a:ext cx="19716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" name="Equation" r:id="rId37" imgW="787320" imgH="228600" progId="Equation.DSMT4">
                  <p:embed/>
                </p:oleObj>
              </mc:Choice>
              <mc:Fallback>
                <p:oleObj name="Equation" r:id="rId37" imgW="78732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1" y="4941889"/>
                        <a:ext cx="19716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"/>
          <p:cNvGraphicFramePr>
            <a:graphicFrameLocks noChangeAspect="1"/>
          </p:cNvGraphicFramePr>
          <p:nvPr/>
        </p:nvGraphicFramePr>
        <p:xfrm>
          <a:off x="6172026" y="548681"/>
          <a:ext cx="33083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8" name="Equation" r:id="rId39" imgW="1320480" imgH="431640" progId="Equation.DSMT4">
                  <p:embed/>
                </p:oleObj>
              </mc:Choice>
              <mc:Fallback>
                <p:oleObj name="Equation" r:id="rId39" imgW="1320480" imgH="4316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026" y="548681"/>
                        <a:ext cx="330835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991544" y="1028776"/>
          <a:ext cx="6683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3" imgW="266400" imgH="419040" progId="Equation.DSMT4">
                  <p:embed/>
                </p:oleObj>
              </mc:Choice>
              <mc:Fallback>
                <p:oleObj name="Equation" r:id="rId3" imgW="2664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1028776"/>
                        <a:ext cx="66833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600201" y="980729"/>
          <a:ext cx="8905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5" imgW="355320" imgH="457200" progId="Equation.DSMT4">
                  <p:embed/>
                </p:oleObj>
              </mc:Choice>
              <mc:Fallback>
                <p:oleObj name="Equation" r:id="rId5" imgW="3553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201" y="980729"/>
                        <a:ext cx="890588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511254" y="1028354"/>
          <a:ext cx="114458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7" imgW="457200" imgH="457200" progId="Equation.DSMT4">
                  <p:embed/>
                </p:oleObj>
              </mc:Choice>
              <mc:Fallback>
                <p:oleObj name="Equation" r:id="rId7" imgW="4572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254" y="1028354"/>
                        <a:ext cx="1144587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656015" y="1060104"/>
          <a:ext cx="114458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9" imgW="457200" imgH="431640" progId="Equation.DSMT4">
                  <p:embed/>
                </p:oleObj>
              </mc:Choice>
              <mc:Fallback>
                <p:oleObj name="Equation" r:id="rId9" imgW="4572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015" y="1060104"/>
                        <a:ext cx="1144587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919537" y="3066406"/>
          <a:ext cx="9858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1" imgW="393480" imgH="419040" progId="Equation.DSMT4">
                  <p:embed/>
                </p:oleObj>
              </mc:Choice>
              <mc:Fallback>
                <p:oleObj name="Equation" r:id="rId11" imgW="39348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7" y="3066406"/>
                        <a:ext cx="98583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929658" y="3049787"/>
          <a:ext cx="16541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13" imgW="660240" imgH="431640" progId="Equation.DSMT4">
                  <p:embed/>
                </p:oleObj>
              </mc:Choice>
              <mc:Fallback>
                <p:oleObj name="Equation" r:id="rId13" imgW="66024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658" y="3049787"/>
                        <a:ext cx="16541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4583832" y="3066406"/>
          <a:ext cx="14938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15" imgW="596880" imgH="419040" progId="Equation.DSMT4">
                  <p:embed/>
                </p:oleObj>
              </mc:Choice>
              <mc:Fallback>
                <p:oleObj name="Equation" r:id="rId15" imgW="59688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3066406"/>
                        <a:ext cx="149383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6084765" y="2977506"/>
          <a:ext cx="85883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17" imgW="342720" imgH="457200" progId="Equation.DSMT4">
                  <p:embed/>
                </p:oleObj>
              </mc:Choice>
              <mc:Fallback>
                <p:oleObj name="Equation" r:id="rId17" imgW="34272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765" y="2977506"/>
                        <a:ext cx="858837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6960096" y="3002906"/>
          <a:ext cx="11445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9" imgW="457200" imgH="457200" progId="Equation.DSMT4">
                  <p:embed/>
                </p:oleObj>
              </mc:Choice>
              <mc:Fallback>
                <p:oleObj name="Equation" r:id="rId19" imgW="45720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96" y="3002906"/>
                        <a:ext cx="1144588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8184233" y="3009256"/>
          <a:ext cx="11144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21" imgW="444240" imgH="431640" progId="Equation.DSMT4">
                  <p:embed/>
                </p:oleObj>
              </mc:Choice>
              <mc:Fallback>
                <p:oleObj name="Equation" r:id="rId21" imgW="44424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4233" y="3009256"/>
                        <a:ext cx="111442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9264353" y="3047232"/>
          <a:ext cx="11144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23" imgW="444240" imgH="431640" progId="Equation.DSMT4">
                  <p:embed/>
                </p:oleObj>
              </mc:Choice>
              <mc:Fallback>
                <p:oleObj name="Equation" r:id="rId23" imgW="44424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353" y="3047232"/>
                        <a:ext cx="111442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1991544" y="548680"/>
          <a:ext cx="2544762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Equation" r:id="rId3" imgW="1015920" imgH="457200" progId="Equation.DSMT4">
                  <p:embed/>
                </p:oleObj>
              </mc:Choice>
              <mc:Fallback>
                <p:oleObj name="Equation" r:id="rId3" imgW="101592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548680"/>
                        <a:ext cx="2544762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/>
        </p:nvGraphicFramePr>
        <p:xfrm>
          <a:off x="4570587" y="523305"/>
          <a:ext cx="15287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5" imgW="609480" imgH="457200" progId="Equation.DSMT4">
                  <p:embed/>
                </p:oleObj>
              </mc:Choice>
              <mc:Fallback>
                <p:oleObj name="Equation" r:id="rId5" imgW="60948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587" y="523305"/>
                        <a:ext cx="152876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"/>
          <p:cNvGraphicFramePr>
            <a:graphicFrameLocks noChangeAspect="1"/>
          </p:cNvGraphicFramePr>
          <p:nvPr/>
        </p:nvGraphicFramePr>
        <p:xfrm>
          <a:off x="6172026" y="548681"/>
          <a:ext cx="33083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Equation" r:id="rId7" imgW="1320480" imgH="431640" progId="Equation.DSMT4">
                  <p:embed/>
                </p:oleObj>
              </mc:Choice>
              <mc:Fallback>
                <p:oleObj name="Equation" r:id="rId7" imgW="1320480" imgH="431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026" y="548681"/>
                        <a:ext cx="330835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23 Rectángulo"/>
          <p:cNvSpPr/>
          <p:nvPr/>
        </p:nvSpPr>
        <p:spPr>
          <a:xfrm>
            <a:off x="2639616" y="1124744"/>
            <a:ext cx="1440160" cy="648072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5" name="24 Rectángulo"/>
          <p:cNvSpPr/>
          <p:nvPr/>
        </p:nvSpPr>
        <p:spPr>
          <a:xfrm>
            <a:off x="4727848" y="1124744"/>
            <a:ext cx="1368152" cy="576064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3652839" y="1916833"/>
          <a:ext cx="18129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Equation" r:id="rId9" imgW="723600" imgH="342720" progId="Equation.DSMT4">
                  <p:embed/>
                </p:oleObj>
              </mc:Choice>
              <mc:Fallback>
                <p:oleObj name="Equation" r:id="rId9" imgW="723600" imgH="3427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9" y="1916833"/>
                        <a:ext cx="18129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29 Conector recto"/>
          <p:cNvCxnSpPr/>
          <p:nvPr/>
        </p:nvCxnSpPr>
        <p:spPr>
          <a:xfrm rot="10800000" flipV="1">
            <a:off x="4511824" y="2060848"/>
            <a:ext cx="576064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30 Conector recto"/>
          <p:cNvCxnSpPr/>
          <p:nvPr/>
        </p:nvCxnSpPr>
        <p:spPr>
          <a:xfrm rot="10800000" flipV="1">
            <a:off x="4943872" y="1916832"/>
            <a:ext cx="576064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4003675" y="2780928"/>
          <a:ext cx="9540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Equation" r:id="rId11" imgW="380880" imgH="177480" progId="Equation.DSMT4">
                  <p:embed/>
                </p:oleObj>
              </mc:Choice>
              <mc:Fallback>
                <p:oleObj name="Equation" r:id="rId11" imgW="380880" imgH="177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2780928"/>
                        <a:ext cx="9540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4157664" y="3356993"/>
          <a:ext cx="5095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4" y="3356993"/>
                        <a:ext cx="5095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7680177" y="1268761"/>
          <a:ext cx="5095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"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177" y="1268761"/>
                        <a:ext cx="5095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6146502" y="1916113"/>
          <a:ext cx="311785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4" name="Equation" r:id="rId17" imgW="1244520" imgH="431640" progId="Equation.DSMT4">
                  <p:embed/>
                </p:oleObj>
              </mc:Choice>
              <mc:Fallback>
                <p:oleObj name="Equation" r:id="rId17" imgW="1244520" imgH="4316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502" y="1916113"/>
                        <a:ext cx="311785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2063750" y="1989139"/>
          <a:ext cx="7791450" cy="367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3" imgW="2717640" imgH="1282680" progId="Equation.DSMT4">
                  <p:embed/>
                </p:oleObj>
              </mc:Choice>
              <mc:Fallback>
                <p:oleObj name="Equation" r:id="rId3" imgW="2717640" imgH="1282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989139"/>
                        <a:ext cx="7791450" cy="367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2639617" y="1772817"/>
          <a:ext cx="6372225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3" imgW="2222280" imgH="1320480" progId="Equation.DSMT4">
                  <p:embed/>
                </p:oleObj>
              </mc:Choice>
              <mc:Fallback>
                <p:oleObj name="Equation" r:id="rId3" imgW="222228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7" y="1772817"/>
                        <a:ext cx="6372225" cy="378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2711625" y="2204865"/>
          <a:ext cx="6226175" cy="324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3" imgW="2171520" imgH="1130040" progId="Equation.DSMT4">
                  <p:embed/>
                </p:oleObj>
              </mc:Choice>
              <mc:Fallback>
                <p:oleObj name="Equation" r:id="rId3" imgW="2171520" imgH="1130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5" y="2204865"/>
                        <a:ext cx="6226175" cy="324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3647728" y="1844825"/>
          <a:ext cx="4586634" cy="3680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1600200" imgH="1282680" progId="Equation.DSMT4">
                  <p:embed/>
                </p:oleObj>
              </mc:Choice>
              <mc:Fallback>
                <p:oleObj name="Equation" r:id="rId3" imgW="1600200" imgH="1282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1844825"/>
                        <a:ext cx="4586634" cy="3680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3738564" y="1790701"/>
          <a:ext cx="4403725" cy="378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536480" imgH="1320480" progId="Equation.DSMT4">
                  <p:embed/>
                </p:oleObj>
              </mc:Choice>
              <mc:Fallback>
                <p:oleObj name="Equation" r:id="rId3" imgW="153648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4" y="1790701"/>
                        <a:ext cx="4403725" cy="378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847529" y="620689"/>
          <a:ext cx="15287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3" imgW="609480" imgH="431640" progId="Equation.DSMT4">
                  <p:embed/>
                </p:oleObj>
              </mc:Choice>
              <mc:Fallback>
                <p:oleObj name="Equation" r:id="rId3" imgW="6094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9" y="620689"/>
                        <a:ext cx="152876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3338266" y="620714"/>
          <a:ext cx="232568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5" imgW="927000" imgH="431640" progId="Equation.DSMT4">
                  <p:embed/>
                </p:oleObj>
              </mc:Choice>
              <mc:Fallback>
                <p:oleObj name="Equation" r:id="rId5" imgW="9270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266" y="620714"/>
                        <a:ext cx="2325687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5663952" y="636589"/>
          <a:ext cx="17208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7" imgW="685800" imgH="419040" progId="Equation.DSMT4">
                  <p:embed/>
                </p:oleObj>
              </mc:Choice>
              <mc:Fallback>
                <p:oleObj name="Equation" r:id="rId7" imgW="685800" imgH="419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636589"/>
                        <a:ext cx="172085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17 Conector recto"/>
          <p:cNvCxnSpPr/>
          <p:nvPr/>
        </p:nvCxnSpPr>
        <p:spPr>
          <a:xfrm rot="10800000" flipV="1">
            <a:off x="6456040" y="620688"/>
            <a:ext cx="576064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18 Conector recto"/>
          <p:cNvCxnSpPr/>
          <p:nvPr/>
        </p:nvCxnSpPr>
        <p:spPr>
          <a:xfrm rot="10800000" flipV="1">
            <a:off x="5879976" y="1268760"/>
            <a:ext cx="576064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7392144" y="620714"/>
          <a:ext cx="15303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9" imgW="609480" imgH="419040" progId="Equation.DSMT4">
                  <p:embed/>
                </p:oleObj>
              </mc:Choice>
              <mc:Fallback>
                <p:oleObj name="Equation" r:id="rId9" imgW="609480" imgH="419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144" y="620714"/>
                        <a:ext cx="153035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847528" y="2276873"/>
          <a:ext cx="15303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11" imgW="609480" imgH="419040" progId="Equation.DSMT4">
                  <p:embed/>
                </p:oleObj>
              </mc:Choice>
              <mc:Fallback>
                <p:oleObj name="Equation" r:id="rId11" imgW="609480" imgH="419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2276873"/>
                        <a:ext cx="153035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2"/>
          <p:cNvGraphicFramePr>
            <a:graphicFrameLocks noChangeAspect="1"/>
          </p:cNvGraphicFramePr>
          <p:nvPr/>
        </p:nvGraphicFramePr>
        <p:xfrm>
          <a:off x="3325814" y="2205039"/>
          <a:ext cx="104933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13" imgW="419040" imgH="457200" progId="Equation.DSMT4">
                  <p:embed/>
                </p:oleObj>
              </mc:Choice>
              <mc:Fallback>
                <p:oleObj name="Equation" r:id="rId13" imgW="41904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4" y="2205039"/>
                        <a:ext cx="1049337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4358830" y="2212975"/>
          <a:ext cx="1881187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15" imgW="749160" imgH="469800" progId="Equation.DSMT4">
                  <p:embed/>
                </p:oleObj>
              </mc:Choice>
              <mc:Fallback>
                <p:oleObj name="Equation" r:id="rId15" imgW="74916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830" y="2212975"/>
                        <a:ext cx="1881187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6240016" y="2189164"/>
          <a:ext cx="15621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17" imgW="622080" imgH="482400" progId="Equation.DSMT4">
                  <p:embed/>
                </p:oleObj>
              </mc:Choice>
              <mc:Fallback>
                <p:oleObj name="Equation" r:id="rId17" imgW="622080" imgH="482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2189164"/>
                        <a:ext cx="156210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7824192" y="2204865"/>
          <a:ext cx="121126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19" imgW="482400" imgH="431640" progId="Equation.DSMT4">
                  <p:embed/>
                </p:oleObj>
              </mc:Choice>
              <mc:Fallback>
                <p:oleObj name="Equation" r:id="rId19" imgW="482400" imgH="431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2" y="2204865"/>
                        <a:ext cx="1211262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2665413" y="1916833"/>
          <a:ext cx="6553200" cy="393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2286000" imgH="1371600" progId="Equation.DSMT4">
                  <p:embed/>
                </p:oleObj>
              </mc:Choice>
              <mc:Fallback>
                <p:oleObj name="Equation" r:id="rId3" imgW="2286000" imgH="1371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1916833"/>
                        <a:ext cx="6553200" cy="393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3192464" y="1952625"/>
          <a:ext cx="5495925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1917360" imgH="1346040" progId="Equation.DSMT4">
                  <p:embed/>
                </p:oleObj>
              </mc:Choice>
              <mc:Fallback>
                <p:oleObj name="Equation" r:id="rId3" imgW="1917360" imgH="1346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4" y="1952625"/>
                        <a:ext cx="5495925" cy="386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879601" y="636589"/>
          <a:ext cx="146367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3" imgW="583920" imgH="419040" progId="Equation.DSMT4">
                  <p:embed/>
                </p:oleObj>
              </mc:Choice>
              <mc:Fallback>
                <p:oleObj name="Equation" r:id="rId3" imgW="5839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1" y="636589"/>
                        <a:ext cx="1463675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2"/>
          <p:cNvGraphicFramePr>
            <a:graphicFrameLocks noChangeAspect="1"/>
          </p:cNvGraphicFramePr>
          <p:nvPr/>
        </p:nvGraphicFramePr>
        <p:xfrm>
          <a:off x="3330576" y="549276"/>
          <a:ext cx="16859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5" imgW="672840" imgH="457200" progId="Equation.DSMT4">
                  <p:embed/>
                </p:oleObj>
              </mc:Choice>
              <mc:Fallback>
                <p:oleObj name="Equation" r:id="rId5" imgW="67284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6" y="549276"/>
                        <a:ext cx="16859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5127626" y="398464"/>
          <a:ext cx="2640013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7" imgW="1054080" imgH="634680" progId="Equation.DSMT4">
                  <p:embed/>
                </p:oleObj>
              </mc:Choice>
              <mc:Fallback>
                <p:oleObj name="Equation" r:id="rId7" imgW="1054080" imgH="634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6" y="398464"/>
                        <a:ext cx="2640013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5682978" y="1916833"/>
          <a:ext cx="17811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978" y="1916833"/>
                        <a:ext cx="17811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6211889" y="2624460"/>
          <a:ext cx="827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9" y="2624460"/>
                        <a:ext cx="8270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6494463" y="3140968"/>
          <a:ext cx="317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3140968"/>
                        <a:ext cx="3175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7824192" y="404664"/>
          <a:ext cx="2449512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15" imgW="977760" imgH="495000" progId="Equation.DSMT4">
                  <p:embed/>
                </p:oleObj>
              </mc:Choice>
              <mc:Fallback>
                <p:oleObj name="Equation" r:id="rId15" imgW="977760" imgH="495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2" y="404664"/>
                        <a:ext cx="2449512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26 Conector recto"/>
          <p:cNvCxnSpPr/>
          <p:nvPr/>
        </p:nvCxnSpPr>
        <p:spPr>
          <a:xfrm rot="10800000" flipV="1">
            <a:off x="8040216" y="620688"/>
            <a:ext cx="576064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27 Conector recto"/>
          <p:cNvCxnSpPr/>
          <p:nvPr/>
        </p:nvCxnSpPr>
        <p:spPr>
          <a:xfrm rot="10800000" flipV="1">
            <a:off x="8904312" y="1268760"/>
            <a:ext cx="576064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8128000" y="173038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173038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29 Conector recto"/>
          <p:cNvCxnSpPr/>
          <p:nvPr/>
        </p:nvCxnSpPr>
        <p:spPr>
          <a:xfrm rot="5400000">
            <a:off x="6564052" y="2456892"/>
            <a:ext cx="23762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7950201" y="1844825"/>
          <a:ext cx="21939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19" imgW="876240" imgH="304560" progId="Equation.DSMT4">
                  <p:embed/>
                </p:oleObj>
              </mc:Choice>
              <mc:Fallback>
                <p:oleObj name="Equation" r:id="rId19" imgW="876240" imgH="3045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1" y="1844825"/>
                        <a:ext cx="21939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7959726" y="2780929"/>
          <a:ext cx="20669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21" imgW="825480" imgH="228600" progId="Equation.DSMT4">
                  <p:embed/>
                </p:oleObj>
              </mc:Choice>
              <mc:Fallback>
                <p:oleObj name="Equation" r:id="rId21" imgW="82548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6" y="2780929"/>
                        <a:ext cx="20669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9BA626F9-DB40-4584-BA83-B087A7CF59C4}"/>
                  </a:ext>
                </a:extLst>
              </p:cNvPr>
              <p:cNvSpPr txBox="1"/>
              <p:nvPr/>
            </p:nvSpPr>
            <p:spPr>
              <a:xfrm>
                <a:off x="1991545" y="476673"/>
                <a:ext cx="1491049" cy="1270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BO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3600" i="1">
                              <a:latin typeface="Cambria Math" panose="02040503050406030204" pitchFamily="18" charset="0"/>
                            </a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a:rPr lang="es-ES" sz="3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ES" sz="3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s-ES" sz="36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s-ES" sz="3600" i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s-ES" sz="3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ES" sz="3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s-BO" sz="3600" dirty="0"/>
              </a:p>
            </p:txBody>
          </p:sp>
        </mc:Choice>
        <mc:Fallback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9BA626F9-DB40-4584-BA83-B087A7CF59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545" y="476673"/>
                <a:ext cx="1491049" cy="127086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B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0E1212DF-44D3-4F35-81EF-4578DDC706D9}"/>
                  </a:ext>
                </a:extLst>
              </p:cNvPr>
              <p:cNvSpPr txBox="1"/>
              <p:nvPr/>
            </p:nvSpPr>
            <p:spPr>
              <a:xfrm>
                <a:off x="3575720" y="476673"/>
                <a:ext cx="1923860" cy="1270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BO" sz="36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s-BO" sz="3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3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a:rPr lang="es-ES" sz="3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ES" sz="3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s-ES" sz="3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a:rPr lang="es-ES" sz="3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ES" sz="3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s-BO" sz="36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0E1212DF-44D3-4F35-81EF-4578DDC706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5720" y="476673"/>
                <a:ext cx="1923860" cy="12708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B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013A810F-D899-48C6-8B1D-1F180188B4D6}"/>
                  </a:ext>
                </a:extLst>
              </p:cNvPr>
              <p:cNvSpPr txBox="1"/>
              <p:nvPr/>
            </p:nvSpPr>
            <p:spPr>
              <a:xfrm>
                <a:off x="5532745" y="429695"/>
                <a:ext cx="4156201" cy="12739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BO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BO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s-BO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sz="36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ad>
                                <m:radPr>
                                  <m:degHide m:val="on"/>
                                  <m:ctrlPr>
                                    <a:rPr lang="es-ES" sz="3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s-E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d>
                          <m:d>
                            <m:dPr>
                              <m:ctrlPr>
                                <a:rPr lang="es-BO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sz="36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ad>
                                <m:radPr>
                                  <m:degHide m:val="on"/>
                                  <m:ctrlPr>
                                    <a:rPr lang="es-ES" sz="3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s-E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s-BO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sz="3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s-ES" sz="3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ES" sz="3600" i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s-ES" sz="3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s-E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E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s-E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s-BO" sz="3600" dirty="0"/>
              </a:p>
            </p:txBody>
          </p:sp>
        </mc:Choice>
        <mc:Fallback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013A810F-D899-48C6-8B1D-1F180188B4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2745" y="429695"/>
                <a:ext cx="4156201" cy="12739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B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13891574-3315-44EE-A3F8-502EF0D2ECE0}"/>
                  </a:ext>
                </a:extLst>
              </p:cNvPr>
              <p:cNvSpPr txBox="1"/>
              <p:nvPr/>
            </p:nvSpPr>
            <p:spPr>
              <a:xfrm>
                <a:off x="1934050" y="2420888"/>
                <a:ext cx="4156201" cy="11667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BO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BO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s-BO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sz="36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ad>
                                <m:radPr>
                                  <m:degHide m:val="on"/>
                                  <m:ctrlPr>
                                    <a:rPr lang="es-ES" sz="3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s-E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d>
                          <m:d>
                            <m:dPr>
                              <m:ctrlPr>
                                <a:rPr lang="es-BO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sz="36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ad>
                                <m:radPr>
                                  <m:degHide m:val="on"/>
                                  <m:ctrlPr>
                                    <a:rPr lang="es-ES" sz="3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s-E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d>
                        </m:num>
                        <m:den>
                          <m:r>
                            <a:rPr lang="es-ES" sz="3600" i="1">
                              <a:latin typeface="Cambria Math" panose="02040503050406030204" pitchFamily="18" charset="0"/>
                            </a:rPr>
                            <m:t>1−2</m:t>
                          </m:r>
                        </m:den>
                      </m:f>
                    </m:oMath>
                  </m:oMathPara>
                </a14:m>
                <a:endParaRPr lang="es-BO" sz="3600" dirty="0"/>
              </a:p>
            </p:txBody>
          </p:sp>
        </mc:Choice>
        <mc:Fallback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13891574-3315-44EE-A3F8-502EF0D2E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050" y="2420888"/>
                <a:ext cx="4156201" cy="11667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B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2C87917D-B987-4280-930D-D1B7D9105287}"/>
                  </a:ext>
                </a:extLst>
              </p:cNvPr>
              <p:cNvSpPr txBox="1"/>
              <p:nvPr/>
            </p:nvSpPr>
            <p:spPr>
              <a:xfrm>
                <a:off x="6092553" y="2420888"/>
                <a:ext cx="4156201" cy="11667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BO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BO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s-BO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sz="36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ad>
                                <m:radPr>
                                  <m:degHide m:val="on"/>
                                  <m:ctrlPr>
                                    <a:rPr lang="es-ES" sz="3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s-E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d>
                          <m:d>
                            <m:dPr>
                              <m:ctrlPr>
                                <a:rPr lang="es-BO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sz="36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ad>
                                <m:radPr>
                                  <m:degHide m:val="on"/>
                                  <m:ctrlPr>
                                    <a:rPr lang="es-ES" sz="3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s-E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d>
                        </m:num>
                        <m:den>
                          <m:r>
                            <a:rPr lang="es-ES" sz="3600" i="1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s-BO" sz="3600" dirty="0"/>
              </a:p>
            </p:txBody>
          </p:sp>
        </mc:Choice>
        <mc:Fallback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2C87917D-B987-4280-930D-D1B7D9105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553" y="2420888"/>
                <a:ext cx="4156201" cy="11667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B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3EE2EA52-9745-420A-90CB-ED84B76F1DC3}"/>
                  </a:ext>
                </a:extLst>
              </p:cNvPr>
              <p:cNvSpPr txBox="1"/>
              <p:nvPr/>
            </p:nvSpPr>
            <p:spPr>
              <a:xfrm>
                <a:off x="1934049" y="3973019"/>
                <a:ext cx="4500848" cy="6637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BO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s-ES" sz="3600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s-BO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3600" i="1">
                              <a:latin typeface="Cambria Math" panose="02040503050406030204" pitchFamily="18" charset="0"/>
                            </a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a:rPr lang="es-ES" sz="3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ES" sz="3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e>
                      </m:d>
                      <m:d>
                        <m:dPr>
                          <m:ctrlPr>
                            <a:rPr lang="es-BO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3600" i="1">
                              <a:latin typeface="Cambria Math" panose="02040503050406030204" pitchFamily="18" charset="0"/>
                            </a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a:rPr lang="es-ES" sz="3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ES" sz="3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es-BO" sz="3600" dirty="0"/>
              </a:p>
            </p:txBody>
          </p:sp>
        </mc:Choice>
        <mc:Fallback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3EE2EA52-9745-420A-90CB-ED84B76F1D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049" y="3973019"/>
                <a:ext cx="4500848" cy="66370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B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F3C03BAF-2432-4794-87FF-6FC9FB548302}"/>
                  </a:ext>
                </a:extLst>
              </p:cNvPr>
              <p:cNvSpPr txBox="1"/>
              <p:nvPr/>
            </p:nvSpPr>
            <p:spPr>
              <a:xfrm>
                <a:off x="1989273" y="4846067"/>
                <a:ext cx="4939173" cy="6637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BO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s-ES" sz="3600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s-BO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3600" i="1">
                              <a:latin typeface="Cambria Math" panose="02040503050406030204" pitchFamily="18" charset="0"/>
                            </a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a:rPr lang="es-ES" sz="3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ES" sz="3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s-ES" sz="3600" i="1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s-ES" sz="3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ES" sz="3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s-ES" sz="3600" i="1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s-ES" sz="3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ES" sz="3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es-BO" sz="3600" dirty="0"/>
              </a:p>
            </p:txBody>
          </p:sp>
        </mc:Choice>
        <mc:Fallback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F3C03BAF-2432-4794-87FF-6FC9FB5483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9273" y="4846067"/>
                <a:ext cx="4939173" cy="66370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B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AD69B1A1-9C75-4FE3-B917-E8FBEEE9FE37}"/>
                  </a:ext>
                </a:extLst>
              </p:cNvPr>
              <p:cNvSpPr txBox="1"/>
              <p:nvPr/>
            </p:nvSpPr>
            <p:spPr>
              <a:xfrm>
                <a:off x="1991545" y="5717620"/>
                <a:ext cx="3782895" cy="6637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BO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s-ES" sz="3600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s-BO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3600" i="1">
                              <a:latin typeface="Cambria Math" panose="02040503050406030204" pitchFamily="18" charset="0"/>
                            </a:rPr>
                            <m:t>1+2</m:t>
                          </m:r>
                          <m:rad>
                            <m:radPr>
                              <m:degHide m:val="on"/>
                              <m:ctrlPr>
                                <a:rPr lang="es-ES" sz="3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ES" sz="3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s-ES" sz="3600" i="1"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</m:oMath>
                  </m:oMathPara>
                </a14:m>
                <a:endParaRPr lang="es-BO" sz="3600" dirty="0"/>
              </a:p>
            </p:txBody>
          </p:sp>
        </mc:Choice>
        <mc:Fallback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AD69B1A1-9C75-4FE3-B917-E8FBEEE9FE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545" y="5717620"/>
                <a:ext cx="3782895" cy="66370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B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E21075EF-82AB-4A98-A8C9-E3311EA26E85}"/>
                  </a:ext>
                </a:extLst>
              </p:cNvPr>
              <p:cNvSpPr txBox="1"/>
              <p:nvPr/>
            </p:nvSpPr>
            <p:spPr>
              <a:xfrm>
                <a:off x="5719397" y="5717620"/>
                <a:ext cx="2978187" cy="6637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BO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s-ES" sz="3600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s-BO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3600" i="1">
                              <a:latin typeface="Cambria Math" panose="02040503050406030204" pitchFamily="18" charset="0"/>
                            </a:rPr>
                            <m:t>3+2</m:t>
                          </m:r>
                          <m:rad>
                            <m:radPr>
                              <m:degHide m:val="on"/>
                              <m:ctrlPr>
                                <a:rPr lang="es-ES" sz="3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ES" sz="3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es-BO" sz="3600" dirty="0"/>
              </a:p>
            </p:txBody>
          </p:sp>
        </mc:Choice>
        <mc:Fallback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E21075EF-82AB-4A98-A8C9-E3311EA26E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9397" y="5717620"/>
                <a:ext cx="2978187" cy="66370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B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CuadroTexto 10">
                <a:extLst>
                  <a:ext uri="{FF2B5EF4-FFF2-40B4-BE49-F238E27FC236}">
                    <a16:creationId xmlns:a16="http://schemas.microsoft.com/office/drawing/2014/main" id="{3A80563E-0BC7-4CB1-B044-915B6C15E9E2}"/>
                  </a:ext>
                </a:extLst>
              </p:cNvPr>
              <p:cNvSpPr txBox="1"/>
              <p:nvPr/>
            </p:nvSpPr>
            <p:spPr>
              <a:xfrm>
                <a:off x="8682666" y="5739806"/>
                <a:ext cx="2563459" cy="6193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BO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s-ES" sz="3600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s-ES" sz="36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s-ES" sz="3600" i="1">
                          <a:latin typeface="Cambria Math" panose="020405030504060302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s-ES" sz="3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ES" sz="36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s-BO" sz="3600" dirty="0"/>
              </a:p>
            </p:txBody>
          </p:sp>
        </mc:Choice>
        <mc:Fallback>
          <p:sp>
            <p:nvSpPr>
              <p:cNvPr id="11" name="CuadroTexto 10">
                <a:extLst>
                  <a:ext uri="{FF2B5EF4-FFF2-40B4-BE49-F238E27FC236}">
                    <a16:creationId xmlns:a16="http://schemas.microsoft.com/office/drawing/2014/main" id="{3A80563E-0BC7-4CB1-B044-915B6C15E9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2666" y="5739806"/>
                <a:ext cx="2563459" cy="61933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B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9984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dad">
  <a:themeElements>
    <a:clrScheme name="Equidad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dad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dad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674</TotalTime>
  <Words>58</Words>
  <Application>Microsoft Office PowerPoint</Application>
  <PresentationFormat>Panorámica</PresentationFormat>
  <Paragraphs>31</Paragraphs>
  <Slides>23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3</vt:i4>
      </vt:variant>
    </vt:vector>
  </HeadingPairs>
  <TitlesOfParts>
    <vt:vector size="32" baseType="lpstr">
      <vt:lpstr>Arial</vt:lpstr>
      <vt:lpstr>Arial Black</vt:lpstr>
      <vt:lpstr>Calibri</vt:lpstr>
      <vt:lpstr>Cambria Math</vt:lpstr>
      <vt:lpstr>Franklin Gothic Book</vt:lpstr>
      <vt:lpstr>Perpetua</vt:lpstr>
      <vt:lpstr>Wingdings 2</vt:lpstr>
      <vt:lpstr>Equidad</vt:lpstr>
      <vt:lpstr>Equation</vt:lpstr>
      <vt:lpstr>Racionalización</vt:lpstr>
      <vt:lpstr>Presentación de PowerPoint</vt:lpstr>
      <vt:lpstr>Ejercicios</vt:lpstr>
      <vt:lpstr>Respuestas</vt:lpstr>
      <vt:lpstr>Presentación de PowerPoint</vt:lpstr>
      <vt:lpstr>Ejercicios</vt:lpstr>
      <vt:lpstr>Respuestas</vt:lpstr>
      <vt:lpstr>Presentación de PowerPoint</vt:lpstr>
      <vt:lpstr>Presentación de PowerPoint</vt:lpstr>
      <vt:lpstr>Presentación de PowerPoint</vt:lpstr>
      <vt:lpstr>Ejercicios</vt:lpstr>
      <vt:lpstr>Respuestas</vt:lpstr>
      <vt:lpstr>Presentación de PowerPoint</vt:lpstr>
      <vt:lpstr>Presentación de PowerPoint</vt:lpstr>
      <vt:lpstr>Ejercicios</vt:lpstr>
      <vt:lpstr>Respuestas</vt:lpstr>
      <vt:lpstr>Respuestas</vt:lpstr>
      <vt:lpstr>Presentación de PowerPoint</vt:lpstr>
      <vt:lpstr>Presentación de PowerPoint</vt:lpstr>
      <vt:lpstr>Presentación de PowerPoint</vt:lpstr>
      <vt:lpstr>Ejercicios</vt:lpstr>
      <vt:lpstr>Respuestas</vt:lpstr>
      <vt:lpstr>Respuestas</vt:lpstr>
    </vt:vector>
  </TitlesOfParts>
  <Company>CP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ciones con Fracciones</dc:title>
  <dc:creator>Moises</dc:creator>
  <cp:lastModifiedBy>Moises Grillo</cp:lastModifiedBy>
  <cp:revision>390</cp:revision>
  <dcterms:created xsi:type="dcterms:W3CDTF">2010-04-07T15:31:49Z</dcterms:created>
  <dcterms:modified xsi:type="dcterms:W3CDTF">2024-11-29T16:47:00Z</dcterms:modified>
</cp:coreProperties>
</file>